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143" w:rsidRDefault="00455E26" w:rsidP="00E8164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рактическая работа по геометрии 9 класс по теме </w:t>
      </w:r>
      <w:r w:rsidR="00CF4808" w:rsidRPr="00CF4808">
        <w:rPr>
          <w:b/>
          <w:sz w:val="28"/>
          <w:szCs w:val="28"/>
        </w:rPr>
        <w:t>«</w:t>
      </w:r>
      <w:r w:rsidR="00E81647">
        <w:rPr>
          <w:b/>
          <w:sz w:val="28"/>
          <w:szCs w:val="28"/>
        </w:rPr>
        <w:t>Движение</w:t>
      </w:r>
      <w:r w:rsidR="00CF4808" w:rsidRPr="00CF4808">
        <w:rPr>
          <w:b/>
          <w:sz w:val="28"/>
          <w:szCs w:val="28"/>
        </w:rPr>
        <w:t>»</w:t>
      </w:r>
      <w:proofErr w:type="gramStart"/>
      <w:r w:rsidR="005D56E6">
        <w:rPr>
          <w:b/>
          <w:sz w:val="28"/>
          <w:szCs w:val="28"/>
        </w:rPr>
        <w:t>.</w:t>
      </w:r>
      <w:proofErr w:type="gramEnd"/>
      <w:r w:rsidR="005D56E6">
        <w:rPr>
          <w:b/>
          <w:sz w:val="28"/>
          <w:szCs w:val="28"/>
        </w:rPr>
        <w:t xml:space="preserve"> Вариант 2</w:t>
      </w:r>
      <w:bookmarkStart w:id="0" w:name="_GoBack"/>
      <w:bookmarkEnd w:id="0"/>
    </w:p>
    <w:p w:rsidR="006601BE" w:rsidRDefault="006601BE" w:rsidP="00E81647">
      <w:pPr>
        <w:jc w:val="center"/>
        <w:rPr>
          <w:b/>
          <w:sz w:val="28"/>
          <w:szCs w:val="28"/>
        </w:rPr>
      </w:pPr>
    </w:p>
    <w:p w:rsidR="00E81647" w:rsidRDefault="002F24E8">
      <w:pPr>
        <w:rPr>
          <w:b/>
          <w:sz w:val="28"/>
          <w:szCs w:val="28"/>
        </w:rPr>
      </w:pPr>
      <w:r>
        <w:rPr>
          <w:b/>
          <w:sz w:val="28"/>
          <w:szCs w:val="28"/>
        </w:rPr>
        <w:t>Дата____________ Класс ________Выполнил ____________________________</w:t>
      </w:r>
    </w:p>
    <w:p w:rsidR="00455E26" w:rsidRPr="00E81647" w:rsidRDefault="00455E26">
      <w:pPr>
        <w:rPr>
          <w:b/>
          <w:sz w:val="28"/>
          <w:szCs w:val="28"/>
        </w:rPr>
      </w:pPr>
    </w:p>
    <w:p w:rsidR="00C14CEE" w:rsidRPr="00E81647" w:rsidRDefault="000B386E" w:rsidP="00CF4808">
      <w:pPr>
        <w:pStyle w:val="a4"/>
        <w:keepNext/>
        <w:rPr>
          <w:b w:val="0"/>
          <w:sz w:val="24"/>
          <w:szCs w:val="24"/>
        </w:rPr>
      </w:pPr>
      <w:r w:rsidRPr="00E81647">
        <w:rPr>
          <w:b w:val="0"/>
          <w:sz w:val="24"/>
          <w:szCs w:val="24"/>
        </w:rPr>
        <w:t xml:space="preserve">Задание 1. </w:t>
      </w:r>
      <w:r w:rsidR="002F24E8">
        <w:rPr>
          <w:b w:val="0"/>
          <w:sz w:val="24"/>
          <w:szCs w:val="24"/>
        </w:rPr>
        <w:t>Дан треугольник АВС и прямая</w:t>
      </w:r>
      <w:r w:rsidR="00B03C0C" w:rsidRPr="00E81647">
        <w:rPr>
          <w:b w:val="0"/>
          <w:sz w:val="24"/>
          <w:szCs w:val="24"/>
        </w:rPr>
        <w:t xml:space="preserve"> </w:t>
      </w:r>
      <w:r w:rsidR="00B03C0C" w:rsidRPr="00E81647">
        <w:rPr>
          <w:b w:val="0"/>
          <w:i/>
          <w:sz w:val="24"/>
          <w:szCs w:val="24"/>
          <w:lang w:val="en-US"/>
        </w:rPr>
        <w:t>p</w:t>
      </w:r>
      <w:r w:rsidR="00B03C0C" w:rsidRPr="00E81647">
        <w:rPr>
          <w:b w:val="0"/>
          <w:sz w:val="24"/>
          <w:szCs w:val="24"/>
        </w:rPr>
        <w:t xml:space="preserve">. </w:t>
      </w:r>
      <w:r w:rsidRPr="00E81647">
        <w:rPr>
          <w:b w:val="0"/>
          <w:sz w:val="24"/>
          <w:szCs w:val="24"/>
        </w:rPr>
        <w:t xml:space="preserve">Построить </w:t>
      </w:r>
      <w:r w:rsidR="00B03C0C" w:rsidRPr="00E81647">
        <w:rPr>
          <w:b w:val="0"/>
          <w:sz w:val="24"/>
          <w:szCs w:val="24"/>
        </w:rPr>
        <w:t xml:space="preserve">фигуру </w:t>
      </w:r>
      <w:r w:rsidR="00B03C0C" w:rsidRPr="00E81647">
        <w:rPr>
          <w:b w:val="0"/>
          <w:sz w:val="24"/>
          <w:szCs w:val="24"/>
          <w:lang w:val="en-US"/>
        </w:rPr>
        <w:t>F</w:t>
      </w:r>
      <w:r w:rsidR="00B03C0C" w:rsidRPr="00E81647">
        <w:rPr>
          <w:b w:val="0"/>
          <w:sz w:val="24"/>
          <w:szCs w:val="24"/>
        </w:rPr>
        <w:t xml:space="preserve">, на которою отображается данный треугольник при осевой симметрии с осью </w:t>
      </w:r>
      <w:r w:rsidR="00B03C0C" w:rsidRPr="00E81647">
        <w:rPr>
          <w:b w:val="0"/>
          <w:i/>
          <w:sz w:val="24"/>
          <w:szCs w:val="24"/>
        </w:rPr>
        <w:t>р</w:t>
      </w:r>
      <w:r w:rsidR="00B03C0C" w:rsidRPr="00E81647">
        <w:rPr>
          <w:b w:val="0"/>
          <w:sz w:val="24"/>
          <w:szCs w:val="24"/>
        </w:rPr>
        <w:t>.</w:t>
      </w:r>
    </w:p>
    <w:p w:rsidR="000B386E" w:rsidRDefault="005D56E6" w:rsidP="000B386E">
      <w:r>
        <w:pict>
          <v:group id="_x0000_s1116" editas="canvas" style="width:496.05pt;height:249.35pt;mso-position-horizontal-relative:char;mso-position-vertical-relative:line" coordorigin="2362,4821" coordsize="7200,361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17" type="#_x0000_t75" style="position:absolute;left:2362;top:4821;width:7200;height:3619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0" type="#_x0000_t202" style="position:absolute;left:6340;top:5066;width:307;height:316" stroked="f">
              <v:textbox>
                <w:txbxContent>
                  <w:p w:rsidR="00B03C0C" w:rsidRPr="00B03C0C" w:rsidRDefault="00B03C0C" w:rsidP="00B03C0C">
                    <w:pPr>
                      <w:rPr>
                        <w:i/>
                        <w:sz w:val="28"/>
                        <w:szCs w:val="28"/>
                      </w:rPr>
                    </w:pPr>
                    <w:r w:rsidRPr="00B03C0C">
                      <w:rPr>
                        <w:i/>
                        <w:sz w:val="28"/>
                        <w:szCs w:val="28"/>
                      </w:rPr>
                      <w:t>р</w:t>
                    </w:r>
                  </w:p>
                </w:txbxContent>
              </v:textbox>
            </v:shape>
            <v:shape id="_x0000_s1118" type="#_x0000_t202" style="position:absolute;left:2769;top:5382;width:304;height:317" stroked="f">
              <v:textbox>
                <w:txbxContent>
                  <w:p w:rsidR="000B386E" w:rsidRPr="000B386E" w:rsidRDefault="000B386E" w:rsidP="00B03C0C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19" type="#_x0000_t202" style="position:absolute;left:5113;top:4911;width:307;height:315" stroked="f">
              <v:textbox>
                <w:txbxContent>
                  <w:p w:rsidR="000B386E" w:rsidRPr="000B386E" w:rsidRDefault="000B386E" w:rsidP="00B03C0C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line id="_x0000_s1120" style="position:absolute;flip:y" from="5208,4985" to="6340,8124" strokecolor="red"/>
            <v:shape id="_x0000_s1139" type="#_x0000_t202" style="position:absolute;left:4544;top:6707;width:307;height:316" stroked="f">
              <v:textbox>
                <w:txbxContent>
                  <w:p w:rsidR="00B03C0C" w:rsidRPr="000B386E" w:rsidRDefault="00B03C0C" w:rsidP="00B03C0C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38" type="#_x0000_t5" style="position:absolute;left:3368;top:4646;width:1570;height:1920;rotation:66300906fd" adj="6505" strokecolor="green" strokeweight="2.25pt"/>
            <w10:wrap type="none"/>
            <w10:anchorlock/>
          </v:group>
        </w:pict>
      </w:r>
    </w:p>
    <w:p w:rsidR="00E81647" w:rsidRDefault="00E81647" w:rsidP="00E81647">
      <w:pPr>
        <w:pStyle w:val="a4"/>
        <w:keepNext/>
        <w:rPr>
          <w:b w:val="0"/>
          <w:sz w:val="24"/>
          <w:szCs w:val="24"/>
        </w:rPr>
      </w:pPr>
    </w:p>
    <w:p w:rsidR="00E81647" w:rsidRDefault="00E81647" w:rsidP="00E81647">
      <w:pPr>
        <w:pStyle w:val="a4"/>
        <w:keepNext/>
        <w:rPr>
          <w:b w:val="0"/>
          <w:sz w:val="24"/>
          <w:szCs w:val="24"/>
        </w:rPr>
      </w:pPr>
    </w:p>
    <w:p w:rsidR="00E81647" w:rsidRDefault="00E81647" w:rsidP="00E81647">
      <w:pPr>
        <w:pStyle w:val="a4"/>
        <w:keepNext/>
        <w:rPr>
          <w:b w:val="0"/>
          <w:sz w:val="24"/>
          <w:szCs w:val="24"/>
        </w:rPr>
      </w:pPr>
    </w:p>
    <w:p w:rsidR="00E81647" w:rsidRPr="00E81647" w:rsidRDefault="00B03C0C" w:rsidP="00E81647">
      <w:pPr>
        <w:pStyle w:val="a4"/>
        <w:keepNext/>
        <w:rPr>
          <w:b w:val="0"/>
          <w:sz w:val="24"/>
          <w:szCs w:val="24"/>
        </w:rPr>
      </w:pPr>
      <w:r w:rsidRPr="00E81647">
        <w:rPr>
          <w:b w:val="0"/>
          <w:sz w:val="24"/>
          <w:szCs w:val="24"/>
        </w:rPr>
        <w:t xml:space="preserve">Задание </w:t>
      </w:r>
      <w:r w:rsidR="00100920" w:rsidRPr="00E81647">
        <w:rPr>
          <w:b w:val="0"/>
          <w:sz w:val="24"/>
          <w:szCs w:val="24"/>
        </w:rPr>
        <w:t>2</w:t>
      </w:r>
      <w:r w:rsidRPr="00E81647">
        <w:rPr>
          <w:b w:val="0"/>
          <w:sz w:val="24"/>
          <w:szCs w:val="24"/>
        </w:rPr>
        <w:t xml:space="preserve">. </w:t>
      </w:r>
      <w:r w:rsidR="00E81647" w:rsidRPr="00E81647">
        <w:rPr>
          <w:b w:val="0"/>
          <w:sz w:val="24"/>
          <w:szCs w:val="24"/>
        </w:rPr>
        <w:t>Дан четырехугольник АВС</w:t>
      </w:r>
      <w:r w:rsidR="00E81647" w:rsidRPr="00E81647">
        <w:rPr>
          <w:b w:val="0"/>
          <w:sz w:val="24"/>
          <w:szCs w:val="24"/>
          <w:lang w:val="en-US"/>
        </w:rPr>
        <w:t>D</w:t>
      </w:r>
      <w:r w:rsidR="00E81647" w:rsidRPr="00E81647">
        <w:rPr>
          <w:b w:val="0"/>
          <w:sz w:val="24"/>
          <w:szCs w:val="24"/>
        </w:rPr>
        <w:t xml:space="preserve"> и точка О. Построить фигуру </w:t>
      </w:r>
      <w:r w:rsidR="00E81647" w:rsidRPr="00E81647">
        <w:rPr>
          <w:b w:val="0"/>
          <w:sz w:val="24"/>
          <w:szCs w:val="24"/>
          <w:lang w:val="en-US"/>
        </w:rPr>
        <w:t>F</w:t>
      </w:r>
      <w:r w:rsidR="00E81647" w:rsidRPr="00E81647">
        <w:rPr>
          <w:b w:val="0"/>
          <w:sz w:val="24"/>
          <w:szCs w:val="24"/>
        </w:rPr>
        <w:t>, на которою отображается данный ч</w:t>
      </w:r>
      <w:r w:rsidR="002F24E8">
        <w:rPr>
          <w:b w:val="0"/>
          <w:sz w:val="24"/>
          <w:szCs w:val="24"/>
        </w:rPr>
        <w:t xml:space="preserve">етырехугольник при центральной </w:t>
      </w:r>
      <w:r w:rsidR="00E81647" w:rsidRPr="00E81647">
        <w:rPr>
          <w:b w:val="0"/>
          <w:sz w:val="24"/>
          <w:szCs w:val="24"/>
        </w:rPr>
        <w:t>симметрии с центром О.</w:t>
      </w:r>
    </w:p>
    <w:p w:rsidR="00B03C0C" w:rsidRDefault="005D56E6" w:rsidP="00E81647">
      <w:pPr>
        <w:pStyle w:val="a4"/>
        <w:keepNext/>
      </w:pPr>
      <w:r>
        <w:pict>
          <v:group id="_x0000_s1177" editas="canvas" style="width:496.05pt;height:259.55pt;mso-position-horizontal-relative:char;mso-position-vertical-relative:line" coordorigin="2362,4821" coordsize="7200,3767">
            <o:lock v:ext="edit" aspectratio="t"/>
            <v:shape id="_x0000_s1178" type="#_x0000_t75" style="position:absolute;left:2362;top:4821;width:7200;height:3767" o:preferrelative="f">
              <v:fill o:detectmouseclick="t"/>
              <v:path o:extrusionok="t" o:connecttype="none"/>
              <o:lock v:ext="edit" text="t"/>
            </v:shape>
            <v:shape id="_x0000_s1179" type="#_x0000_t202" style="position:absolute;left:5393;top:6292;width:304;height:317" stroked="f">
              <v:textbox>
                <w:txbxContent>
                  <w:p w:rsidR="00E81647" w:rsidRPr="000B386E" w:rsidRDefault="00E81647" w:rsidP="007D2E69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80" type="#_x0000_t202" style="position:absolute;left:6034;top:4985;width:306;height:316" stroked="f">
              <v:textbox>
                <w:txbxContent>
                  <w:p w:rsidR="00E81647" w:rsidRPr="000B386E" w:rsidRDefault="00E81647" w:rsidP="007D2E6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181" type="#_x0000_t202" style="position:absolute;left:7047;top:6231;width:307;height:317" stroked="f">
              <v:textbox>
                <w:txbxContent>
                  <w:p w:rsidR="00E81647" w:rsidRPr="000B386E" w:rsidRDefault="00E81647" w:rsidP="007D2E6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182" type="#_x0000_t202" style="position:absolute;left:6647;top:8055;width:307;height:314" stroked="f">
              <v:textbox>
                <w:txbxContent>
                  <w:p w:rsidR="00E81647" w:rsidRPr="002B3F18" w:rsidRDefault="00E81647" w:rsidP="007D2E69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183" style="position:absolute;left:4840;top:5870;width:2741;height:1794;rotation:-18927192fd" coordsize="2175,3585" path="m,780l1050,,2175,1665,870,3585,,780xe" strokecolor="teal" strokeweight="2.25pt">
              <v:path arrowok="t"/>
            </v:shape>
            <v:shape id="_x0000_s1184" type="#_x0000_t202" style="position:absolute;left:6297;top:6325;width:304;height:316" stroked="f">
              <v:textbox>
                <w:txbxContent>
                  <w:p w:rsidR="00E81647" w:rsidRPr="000B386E" w:rsidRDefault="00E81647" w:rsidP="007D2E6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О</w:t>
                    </w:r>
                  </w:p>
                </w:txbxContent>
              </v:textbox>
            </v:shape>
            <v:shape id="_x0000_s1185" type="#_x0000_t202" style="position:absolute;left:6221;top:6231;width:302;height:410" filled="f" stroked="f">
              <v:textbox style="mso-next-textbox:#_x0000_s1185">
                <w:txbxContent>
                  <w:p w:rsidR="00E81647" w:rsidRPr="00E46F46" w:rsidRDefault="00E81647" w:rsidP="007D2E69">
                    <w:pPr>
                      <w:rPr>
                        <w:sz w:val="36"/>
                        <w:szCs w:val="36"/>
                      </w:rPr>
                    </w:pPr>
                    <w:r w:rsidRPr="00E46F46">
                      <w:rPr>
                        <w:rFonts w:ascii="Algerian" w:hAnsi="Algerian"/>
                        <w:sz w:val="36"/>
                        <w:szCs w:val="36"/>
                      </w:rPr>
                      <w:t>•</w:t>
                    </w:r>
                  </w:p>
                </w:txbxContent>
              </v:textbox>
            </v:shape>
            <v:shape id="_x0000_s1224" type="#_x0000_t202" style="position:absolute;left:4903;top:6641;width:305;height:314" stroked="f">
              <v:textbox>
                <w:txbxContent>
                  <w:p w:rsidR="007D2E69" w:rsidRPr="007D2E69" w:rsidRDefault="007D2E69" w:rsidP="007D2E6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B386E" w:rsidRDefault="000B386E" w:rsidP="000B386E"/>
    <w:p w:rsidR="000B386E" w:rsidRDefault="000B386E" w:rsidP="000B386E"/>
    <w:p w:rsidR="000B386E" w:rsidRDefault="000B386E" w:rsidP="000B386E"/>
    <w:p w:rsidR="00E81647" w:rsidRPr="00E81647" w:rsidRDefault="005D56E6" w:rsidP="00E81647">
      <w:pPr>
        <w:pStyle w:val="a4"/>
        <w:keepNext/>
        <w:rPr>
          <w:b w:val="0"/>
          <w:sz w:val="24"/>
          <w:szCs w:val="24"/>
        </w:rPr>
      </w:pPr>
      <w:r>
        <w:rPr>
          <w:noProof/>
        </w:rPr>
        <w:lastRenderedPageBreak/>
        <w:pict>
          <v:shape id="_x0000_s1189" type="#_x0000_t202" style="position:absolute;margin-left:394pt;margin-top:39.9pt;width:21.05pt;height:21.75pt;z-index:251658240" stroked="f">
            <v:textbox>
              <w:txbxContent>
                <w:p w:rsidR="00E81647" w:rsidRPr="000B386E" w:rsidRDefault="00E81647" w:rsidP="00E81647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В</w:t>
                  </w:r>
                </w:p>
              </w:txbxContent>
            </v:textbox>
          </v:shape>
        </w:pict>
      </w:r>
      <w:r w:rsidR="00817BCB">
        <w:rPr>
          <w:b w:val="0"/>
          <w:sz w:val="24"/>
          <w:szCs w:val="24"/>
        </w:rPr>
        <w:t>Задание 3</w:t>
      </w:r>
      <w:r w:rsidR="00E81647" w:rsidRPr="00E81647">
        <w:rPr>
          <w:b w:val="0"/>
          <w:sz w:val="24"/>
          <w:szCs w:val="24"/>
        </w:rPr>
        <w:t xml:space="preserve">. Дан треугольник </w:t>
      </w:r>
      <w:proofErr w:type="spellStart"/>
      <w:r w:rsidR="00E81647" w:rsidRPr="00E81647">
        <w:rPr>
          <w:b w:val="0"/>
          <w:sz w:val="24"/>
          <w:szCs w:val="24"/>
        </w:rPr>
        <w:t>АВС</w:t>
      </w:r>
      <w:proofErr w:type="spellEnd"/>
      <w:r w:rsidR="00E81647" w:rsidRPr="00E81647">
        <w:rPr>
          <w:b w:val="0"/>
          <w:sz w:val="24"/>
          <w:szCs w:val="24"/>
        </w:rPr>
        <w:t xml:space="preserve"> и вектор</w:t>
      </w:r>
      <w:r w:rsidR="00E81647" w:rsidRPr="00E81647">
        <w:rPr>
          <w:b w:val="0"/>
          <w:position w:val="-6"/>
          <w:sz w:val="24"/>
          <w:szCs w:val="24"/>
        </w:rPr>
        <w:object w:dxaOrig="240" w:dyaOrig="480">
          <v:shape id="_x0000_i1028" type="#_x0000_t75" style="width:12pt;height:24pt" o:ole="">
            <v:imagedata r:id="rId6" o:title=""/>
          </v:shape>
          <o:OLEObject Type="Embed" ProgID="Equation.DSMT4" ShapeID="_x0000_i1028" DrawAspect="Content" ObjectID="_1778154660" r:id="rId7"/>
        </w:object>
      </w:r>
      <w:r w:rsidR="00E81647" w:rsidRPr="00E81647">
        <w:rPr>
          <w:b w:val="0"/>
          <w:sz w:val="24"/>
          <w:szCs w:val="24"/>
        </w:rPr>
        <w:t xml:space="preserve">. Построить фигуру </w:t>
      </w:r>
      <w:r w:rsidR="00E81647" w:rsidRPr="00E81647">
        <w:rPr>
          <w:b w:val="0"/>
          <w:sz w:val="24"/>
          <w:szCs w:val="24"/>
          <w:lang w:val="en-US"/>
        </w:rPr>
        <w:t>F</w:t>
      </w:r>
      <w:r w:rsidR="00E81647" w:rsidRPr="00E81647">
        <w:rPr>
          <w:b w:val="0"/>
          <w:sz w:val="24"/>
          <w:szCs w:val="24"/>
        </w:rPr>
        <w:t>, на которою отображается данный треугольник при параллельном переносе на вектор</w:t>
      </w:r>
      <w:r w:rsidR="00E81647" w:rsidRPr="00E81647">
        <w:rPr>
          <w:b w:val="0"/>
          <w:position w:val="-6"/>
          <w:sz w:val="24"/>
          <w:szCs w:val="24"/>
        </w:rPr>
        <w:object w:dxaOrig="240" w:dyaOrig="480">
          <v:shape id="_x0000_i1029" type="#_x0000_t75" style="width:12pt;height:24pt" o:ole="">
            <v:imagedata r:id="rId6" o:title=""/>
          </v:shape>
          <o:OLEObject Type="Embed" ProgID="Equation.DSMT4" ShapeID="_x0000_i1029" DrawAspect="Content" ObjectID="_1778154661" r:id="rId8"/>
        </w:object>
      </w:r>
      <w:r w:rsidR="00E81647" w:rsidRPr="00E81647">
        <w:rPr>
          <w:b w:val="0"/>
          <w:sz w:val="24"/>
          <w:szCs w:val="24"/>
        </w:rPr>
        <w:t>.</w:t>
      </w:r>
    </w:p>
    <w:p w:rsidR="00E81647" w:rsidRPr="00E81647" w:rsidRDefault="005D56E6" w:rsidP="00E81647">
      <w:r>
        <w:pict>
          <v:group id="_x0000_s1186" editas="canvas" style="width:496.05pt;height:159.2pt;mso-position-horizontal-relative:char;mso-position-vertical-relative:line" coordorigin="2362,4821" coordsize="7200,2311">
            <o:lock v:ext="edit" aspectratio="t"/>
            <v:shape id="_x0000_s1187" type="#_x0000_t75" style="position:absolute;left:2362;top:4821;width:7200;height:2311" o:preferrelative="f">
              <v:fill o:detectmouseclick="t"/>
              <v:path o:extrusionok="t" o:connecttype="none"/>
              <o:lock v:ext="edit" text="t"/>
            </v:shape>
            <v:shape id="_x0000_s1188" type="#_x0000_t202" style="position:absolute;left:6497;top:5260;width:302;height:317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90" type="#_x0000_t202" style="position:absolute;left:8571;top:5870;width:305;height:315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191" type="#_x0000_t5" style="position:absolute;left:7084;top:5079;width:1189;height:1328;rotation:16015618fd" adj="21600" strokecolor="green" strokeweight="2.25pt"/>
            <v:line id="_x0000_s1192" style="position:absolute;flip:x" from="5502,5148" to="6497,5487" strokeweight="3pt">
              <v:stroke endarrow="block"/>
            </v:line>
            <v:shape id="_x0000_s1193" type="#_x0000_t75" style="position:absolute;left:5692;top:4821;width:222;height:450">
              <v:imagedata r:id="rId9" o:title=""/>
            </v:shape>
            <w10:wrap type="none"/>
            <w10:anchorlock/>
          </v:group>
          <o:OLEObject Type="Embed" ProgID="Equation.DSMT4" ShapeID="_x0000_s1193" DrawAspect="Content" ObjectID="_1778154662" r:id="rId10"/>
        </w:pict>
      </w:r>
    </w:p>
    <w:p w:rsidR="00E81647" w:rsidRPr="00E81647" w:rsidRDefault="00817BCB" w:rsidP="00E81647">
      <w:pPr>
        <w:pStyle w:val="a4"/>
        <w:keepNext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Задание 4</w:t>
      </w:r>
      <w:r w:rsidR="00E81647" w:rsidRPr="00E81647">
        <w:rPr>
          <w:b w:val="0"/>
          <w:sz w:val="24"/>
          <w:szCs w:val="24"/>
        </w:rPr>
        <w:t>. Дан параллелограмм АВС</w:t>
      </w:r>
      <w:r w:rsidR="00E81647" w:rsidRPr="00E81647">
        <w:rPr>
          <w:b w:val="0"/>
          <w:sz w:val="24"/>
          <w:szCs w:val="24"/>
          <w:lang w:val="en-US"/>
        </w:rPr>
        <w:t>D</w:t>
      </w:r>
      <w:r w:rsidR="00E81647" w:rsidRPr="00E81647">
        <w:rPr>
          <w:b w:val="0"/>
          <w:sz w:val="24"/>
          <w:szCs w:val="24"/>
        </w:rPr>
        <w:t xml:space="preserve">. Построить фигуру </w:t>
      </w:r>
      <w:r w:rsidR="00E81647" w:rsidRPr="00E81647">
        <w:rPr>
          <w:b w:val="0"/>
          <w:sz w:val="24"/>
          <w:szCs w:val="24"/>
          <w:lang w:val="en-US"/>
        </w:rPr>
        <w:t>F</w:t>
      </w:r>
      <w:r w:rsidR="00E81647" w:rsidRPr="00E81647">
        <w:rPr>
          <w:b w:val="0"/>
          <w:sz w:val="24"/>
          <w:szCs w:val="24"/>
        </w:rPr>
        <w:t>, на которою отображается данный параллелограмм при параллельном переносе на вектор</w:t>
      </w:r>
      <w:r w:rsidR="007D2E69">
        <w:rPr>
          <w:b w:val="0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b w:val="0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PK</m:t>
            </m:r>
          </m:e>
        </m:acc>
      </m:oMath>
      <w:r w:rsidR="00E81647" w:rsidRPr="00E81647">
        <w:rPr>
          <w:b w:val="0"/>
          <w:sz w:val="24"/>
          <w:szCs w:val="24"/>
        </w:rPr>
        <w:t>.</w:t>
      </w:r>
    </w:p>
    <w:p w:rsidR="00E81647" w:rsidRDefault="005D56E6" w:rsidP="00E81647">
      <w:r>
        <w:pict>
          <v:group id="_x0000_s1214" editas="canvas" style="width:496.05pt;height:222.8pt;mso-position-horizontal-relative:char;mso-position-vertical-relative:line" coordorigin="2362,4538" coordsize="7200,3233">
            <o:lock v:ext="edit" aspectratio="t"/>
            <v:shape id="_x0000_s1215" type="#_x0000_t75" style="position:absolute;left:2362;top:4538;width:7200;height:3233" o:preferrelative="f">
              <v:fill o:detectmouseclick="t"/>
              <v:path o:extrusionok="t" o:connecttype="none"/>
              <o:lock v:ext="edit" text="t"/>
            </v:shape>
            <v:shape id="_x0000_s1216" type="#_x0000_t202" style="position:absolute;left:2834;top:6376;width:304;height:316" stroked="f">
              <v:textbox>
                <w:txbxContent>
                  <w:p w:rsidR="00A80273" w:rsidRPr="000B386E" w:rsidRDefault="00A80273" w:rsidP="00E67CD1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217" type="#_x0000_t202" style="position:absolute;left:3629;top:4538;width:306;height:316" stroked="f">
              <v:textbox>
                <w:txbxContent>
                  <w:p w:rsidR="00A80273" w:rsidRPr="000B386E" w:rsidRDefault="00A80273" w:rsidP="00E67CD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218" type="#_x0000_t202" style="position:absolute;left:5708;top:4559;width:307;height:317" stroked="f">
              <v:textbox>
                <w:txbxContent>
                  <w:p w:rsidR="00A80273" w:rsidRPr="000B386E" w:rsidRDefault="00A80273" w:rsidP="00E67CD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219" type="#_x0000_t202" style="position:absolute;left:5000;top:6344;width:307;height:315" stroked="f">
              <v:textbox>
                <w:txbxContent>
                  <w:p w:rsidR="00A80273" w:rsidRPr="002B3F18" w:rsidRDefault="00A80273" w:rsidP="00E67CD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D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220" type="#_x0000_t7" style="position:absolute;left:2987;top:4848;width:2927;height:1480" strokecolor="teal" strokeweight="2.2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25" type="#_x0000_t32" style="position:absolute;left:3337;top:5588;width:2227;height:1" o:connectortype="straight">
              <v:stroke endarrow="block"/>
            </v:shape>
            <v:shape id="_x0000_s1226" type="#_x0000_t202" style="position:absolute;left:2987;top:5354;width:305;height:314" stroked="f">
              <v:textbox>
                <w:txbxContent>
                  <w:p w:rsidR="00E67CD1" w:rsidRPr="002B3F18" w:rsidRDefault="00E67CD1" w:rsidP="00E67CD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P</w:t>
                    </w:r>
                  </w:p>
                </w:txbxContent>
              </v:textbox>
            </v:shape>
            <v:shape id="_x0000_s1227" type="#_x0000_t202" style="position:absolute;left:5608;top:5517;width:306;height:314" stroked="f">
              <v:textbox>
                <w:txbxContent>
                  <w:p w:rsidR="00E67CD1" w:rsidRPr="002B3F18" w:rsidRDefault="00E67CD1" w:rsidP="00E67CD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K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81647" w:rsidRDefault="00E81647" w:rsidP="00B00869">
      <w:pPr>
        <w:rPr>
          <w:sz w:val="28"/>
          <w:szCs w:val="28"/>
        </w:rPr>
      </w:pPr>
    </w:p>
    <w:p w:rsidR="00E81647" w:rsidRPr="00E81647" w:rsidRDefault="00817BCB" w:rsidP="00E81647">
      <w:pPr>
        <w:pStyle w:val="a4"/>
        <w:keepNext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Задание 5</w:t>
      </w:r>
      <w:r w:rsidR="00E81647" w:rsidRPr="00E81647">
        <w:rPr>
          <w:b w:val="0"/>
          <w:sz w:val="24"/>
          <w:szCs w:val="24"/>
        </w:rPr>
        <w:t xml:space="preserve">. </w:t>
      </w:r>
      <w:proofErr w:type="gramStart"/>
      <w:r w:rsidR="00E81647" w:rsidRPr="00E81647">
        <w:rPr>
          <w:b w:val="0"/>
          <w:sz w:val="24"/>
          <w:szCs w:val="24"/>
        </w:rPr>
        <w:t xml:space="preserve">Дан треугольник АВС и точка О. Построить фигуру </w:t>
      </w:r>
      <w:r w:rsidR="00E81647" w:rsidRPr="00E81647">
        <w:rPr>
          <w:b w:val="0"/>
          <w:sz w:val="24"/>
          <w:szCs w:val="24"/>
          <w:lang w:val="en-US"/>
        </w:rPr>
        <w:t>F</w:t>
      </w:r>
      <w:r w:rsidR="00E81647" w:rsidRPr="00E81647">
        <w:rPr>
          <w:b w:val="0"/>
          <w:sz w:val="24"/>
          <w:szCs w:val="24"/>
        </w:rPr>
        <w:t xml:space="preserve">, на которою отображается данный треугольник при повороте вокруг центра О на </w:t>
      </w:r>
      <w:r w:rsidR="00E67CD1" w:rsidRPr="00E67CD1">
        <w:rPr>
          <w:b w:val="0"/>
          <w:sz w:val="24"/>
          <w:szCs w:val="24"/>
        </w:rPr>
        <w:t>70</w:t>
      </w:r>
      <w:r w:rsidR="00A80273">
        <w:rPr>
          <w:b w:val="0"/>
          <w:sz w:val="24"/>
          <w:szCs w:val="24"/>
          <w:vertAlign w:val="superscript"/>
        </w:rPr>
        <w:sym w:font="Symbol" w:char="F0B0"/>
      </w:r>
      <w:r w:rsidR="00E67CD1">
        <w:rPr>
          <w:b w:val="0"/>
          <w:sz w:val="24"/>
          <w:szCs w:val="24"/>
        </w:rPr>
        <w:t xml:space="preserve"> по часовой стрелке</w:t>
      </w:r>
      <w:r w:rsidR="00E81647" w:rsidRPr="00E81647">
        <w:rPr>
          <w:b w:val="0"/>
          <w:sz w:val="24"/>
          <w:szCs w:val="24"/>
        </w:rPr>
        <w:t>.</w:t>
      </w:r>
      <w:proofErr w:type="gramEnd"/>
    </w:p>
    <w:p w:rsidR="00801F90" w:rsidRPr="00E81647" w:rsidRDefault="005D56E6" w:rsidP="00E81647">
      <w:pPr>
        <w:rPr>
          <w:sz w:val="28"/>
          <w:szCs w:val="28"/>
        </w:rPr>
      </w:pPr>
      <w:r>
        <w:pict>
          <v:group id="_x0000_s1202" editas="canvas" style="width:496.05pt;height:205pt;mso-position-horizontal-relative:char;mso-position-vertical-relative:line" coordorigin="2362,4821" coordsize="7200,2975">
            <o:lock v:ext="edit" aspectratio="t"/>
            <v:shape id="_x0000_s1203" type="#_x0000_t75" style="position:absolute;left:2362;top:4821;width:7200;height:2975" o:preferrelative="f">
              <v:fill o:detectmouseclick="t"/>
              <v:path o:extrusionok="t" o:connecttype="none"/>
              <o:lock v:ext="edit" text="t"/>
            </v:shape>
            <v:shape id="_x0000_s1204" type="#_x0000_t202" style="position:absolute;left:6190;top:6140;width:307;height:315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О</w:t>
                    </w:r>
                  </w:p>
                </w:txbxContent>
              </v:textbox>
            </v:shape>
            <v:shape id="_x0000_s1205" type="#_x0000_t202" style="position:absolute;left:6338;top:5916;width:307;height:317" stroked="f">
              <v:textbox>
                <w:txbxContent>
                  <w:p w:rsidR="00E81647" w:rsidRPr="00E46F46" w:rsidRDefault="00E81647" w:rsidP="00E81647">
                    <w:pPr>
                      <w:rPr>
                        <w:szCs w:val="28"/>
                      </w:rPr>
                    </w:pPr>
                    <w:r>
                      <w:rPr>
                        <w:rFonts w:ascii="Algerian" w:hAnsi="Algerian"/>
                        <w:sz w:val="28"/>
                        <w:szCs w:val="28"/>
                      </w:rPr>
                      <w:t>•</w:t>
                    </w:r>
                  </w:p>
                </w:txbxContent>
              </v:textbox>
            </v:shape>
            <v:shape id="_x0000_s1206" type="#_x0000_t202" style="position:absolute;left:6340;top:6455;width:305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207" type="#_x0000_t202" style="position:absolute;left:8037;top:5870;width:306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208" type="#_x0000_t202" style="position:absolute;left:7656;top:7480;width:306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209" type="#_x0000_t5" style="position:absolute;left:6559;top:6004;width:1465;height:1290;rotation:18700679fd" adj="6505" strokecolor="green" strokeweight="2.25pt"/>
            <w10:wrap type="none"/>
            <w10:anchorlock/>
          </v:group>
        </w:pict>
      </w:r>
    </w:p>
    <w:sectPr w:rsidR="00801F90" w:rsidRPr="00E81647" w:rsidSect="009C5A09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B2FE7"/>
    <w:multiLevelType w:val="hybridMultilevel"/>
    <w:tmpl w:val="1174DD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635F5E"/>
    <w:multiLevelType w:val="multilevel"/>
    <w:tmpl w:val="F4AE730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C725C0"/>
    <w:multiLevelType w:val="hybridMultilevel"/>
    <w:tmpl w:val="F4AE730E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2C39AF"/>
    <w:multiLevelType w:val="hybridMultilevel"/>
    <w:tmpl w:val="3CFE69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savePreviewPicture/>
  <w:compat>
    <w:compatSetting w:name="compatibilityMode" w:uri="http://schemas.microsoft.com/office/word" w:val="12"/>
  </w:compat>
  <w:rsids>
    <w:rsidRoot w:val="00934B23"/>
    <w:rsid w:val="00051C28"/>
    <w:rsid w:val="000B386E"/>
    <w:rsid w:val="00100920"/>
    <w:rsid w:val="0013302E"/>
    <w:rsid w:val="0013646A"/>
    <w:rsid w:val="001D4143"/>
    <w:rsid w:val="001D57D6"/>
    <w:rsid w:val="00213871"/>
    <w:rsid w:val="002B3F18"/>
    <w:rsid w:val="002F24E8"/>
    <w:rsid w:val="003233F3"/>
    <w:rsid w:val="003F7888"/>
    <w:rsid w:val="00455E26"/>
    <w:rsid w:val="005C630C"/>
    <w:rsid w:val="005C7DCD"/>
    <w:rsid w:val="005D0D19"/>
    <w:rsid w:val="005D56E6"/>
    <w:rsid w:val="006601BE"/>
    <w:rsid w:val="007A4503"/>
    <w:rsid w:val="007D2E69"/>
    <w:rsid w:val="00801F90"/>
    <w:rsid w:val="00817BCB"/>
    <w:rsid w:val="00850FD1"/>
    <w:rsid w:val="008626A0"/>
    <w:rsid w:val="00902D88"/>
    <w:rsid w:val="00934B23"/>
    <w:rsid w:val="009C5A09"/>
    <w:rsid w:val="009F572A"/>
    <w:rsid w:val="00A80273"/>
    <w:rsid w:val="00A810E0"/>
    <w:rsid w:val="00AA4715"/>
    <w:rsid w:val="00AD5306"/>
    <w:rsid w:val="00B00869"/>
    <w:rsid w:val="00B03C0C"/>
    <w:rsid w:val="00C14CEE"/>
    <w:rsid w:val="00C257B8"/>
    <w:rsid w:val="00CF4808"/>
    <w:rsid w:val="00D10AC6"/>
    <w:rsid w:val="00D45CAC"/>
    <w:rsid w:val="00D86996"/>
    <w:rsid w:val="00DB7B59"/>
    <w:rsid w:val="00DD41E2"/>
    <w:rsid w:val="00E212B4"/>
    <w:rsid w:val="00E63562"/>
    <w:rsid w:val="00E67CD1"/>
    <w:rsid w:val="00E81647"/>
    <w:rsid w:val="00F1704E"/>
    <w:rsid w:val="00F304AA"/>
    <w:rsid w:val="00F32074"/>
    <w:rsid w:val="00F76294"/>
    <w:rsid w:val="00F87F0B"/>
    <w:rsid w:val="00FC5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">
      <o:colormru v:ext="edit" colors="#eaeaea"/>
    </o:shapedefaults>
    <o:shapelayout v:ext="edit">
      <o:idmap v:ext="edit" data="1"/>
      <o:rules v:ext="edit">
        <o:r id="V:Rule1" type="connector" idref="#_x0000_s1225">
          <o:proxy start="" idref="#_x0000_s1220" connectloc="5"/>
          <o:proxy end="" idref="#_x0000_s1220" connectloc="2"/>
        </o:r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7DCD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364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qFormat/>
    <w:rsid w:val="0013646A"/>
    <w:rPr>
      <w:b/>
      <w:bCs/>
      <w:sz w:val="20"/>
      <w:szCs w:val="20"/>
    </w:rPr>
  </w:style>
  <w:style w:type="character" w:styleId="a5">
    <w:name w:val="Placeholder Text"/>
    <w:basedOn w:val="a0"/>
    <w:uiPriority w:val="99"/>
    <w:semiHidden/>
    <w:rsid w:val="007D2E69"/>
    <w:rPr>
      <w:color w:val="808080"/>
    </w:rPr>
  </w:style>
  <w:style w:type="paragraph" w:styleId="a6">
    <w:name w:val="Balloon Text"/>
    <w:basedOn w:val="a"/>
    <w:link w:val="a7"/>
    <w:semiHidden/>
    <w:unhideWhenUsed/>
    <w:rsid w:val="007D2E6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semiHidden/>
    <w:rsid w:val="007D2E6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1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севая симметрия. Вариант 2</vt:lpstr>
    </vt:vector>
  </TitlesOfParts>
  <Company>vaz</Company>
  <LinksUpToDate>false</LinksUpToDate>
  <CharactersWithSpaces>1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евая симметрия. Вариант 2</dc:title>
  <dc:subject>Практическая работа по геометрии</dc:subject>
  <dc:creator>mathvaz.ru</dc:creator>
  <cp:lastModifiedBy>Username</cp:lastModifiedBy>
  <cp:revision>3</cp:revision>
  <cp:lastPrinted>2024-04-03T11:37:00Z</cp:lastPrinted>
  <dcterms:created xsi:type="dcterms:W3CDTF">2024-04-03T11:38:00Z</dcterms:created>
  <dcterms:modified xsi:type="dcterms:W3CDTF">2024-05-25T08:04:00Z</dcterms:modified>
</cp:coreProperties>
</file>